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698F" w:rsidRDefault="00C20E49" w:rsidP="00240A5B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630" w:firstLine="630"/>
        <w:rPr>
          <w:rFonts w:ascii="Times New Roman" w:hAnsi="Times New Roman" w:cs="Times New Roman"/>
          <w:color w:val="000000"/>
          <w:sz w:val="2"/>
          <w:szCs w:val="2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F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C1437F">
        <w:rPr>
          <w:rFonts w:ascii="Times New Roman" w:hAnsi="Times New Roman" w:cs="Times New Roman"/>
          <w:b/>
          <w:bCs/>
          <w:color w:val="000000"/>
          <w:sz w:val="26"/>
          <w:szCs w:val="26"/>
        </w:rPr>
        <w:t>–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Inequalities</w:t>
      </w:r>
      <w:r w:rsidR="005F28C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Lesson </w:t>
      </w:r>
      <w:r w:rsidR="0038504C">
        <w:rPr>
          <w:rFonts w:ascii="Times New Roman" w:hAnsi="Times New Roman" w:cs="Times New Roman"/>
          <w:b/>
          <w:bCs/>
          <w:color w:val="000000"/>
          <w:sz w:val="26"/>
          <w:szCs w:val="26"/>
        </w:rPr>
        <w:t>4</w:t>
      </w:r>
      <w:r w:rsidR="005F28C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</w:t>
      </w:r>
      <w:r w:rsidR="0038504C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Graphing </w:t>
      </w:r>
      <w:r w:rsidR="004C2CC3">
        <w:rPr>
          <w:rFonts w:ascii="Times New Roman" w:hAnsi="Times New Roman" w:cs="Times New Roman"/>
          <w:b/>
          <w:bCs/>
          <w:color w:val="000000"/>
          <w:sz w:val="26"/>
          <w:szCs w:val="26"/>
        </w:rPr>
        <w:t>Linear Inequalities</w:t>
      </w:r>
      <w:r w:rsidR="0027208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A161B3">
        <w:rPr>
          <w:rFonts w:ascii="Times New Roman" w:hAnsi="Times New Roman" w:cs="Times New Roman"/>
          <w:b/>
          <w:bCs/>
          <w:color w:val="000000"/>
          <w:sz w:val="26"/>
          <w:szCs w:val="26"/>
        </w:rPr>
        <w:t>(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>r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>.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2018)</w:t>
      </w:r>
    </w:p>
    <w:p w:rsidR="0053698F" w:rsidRDefault="005369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3698F" w:rsidRDefault="00036D6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40"/>
          <w:szCs w:val="40"/>
        </w:rPr>
      </w:pPr>
      <w:r>
        <w:rPr>
          <w:rFonts w:ascii="Times New Roman" w:hAnsi="Times New Roman" w:cs="Times New Roman"/>
          <w:color w:val="FF0000"/>
          <w:sz w:val="40"/>
          <w:szCs w:val="40"/>
        </w:rPr>
        <w:t>INEQUALITIES</w:t>
      </w:r>
    </w:p>
    <w:p w:rsidR="0053698F" w:rsidRDefault="00036D6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FF"/>
          <w:sz w:val="40"/>
          <w:szCs w:val="40"/>
        </w:rPr>
      </w:pPr>
      <w:r>
        <w:rPr>
          <w:rFonts w:ascii="Times New Roman" w:hAnsi="Times New Roman"/>
          <w:color w:val="0000FF"/>
          <w:sz w:val="40"/>
          <w:szCs w:val="40"/>
        </w:rPr>
        <w:t>Graphing Linear Inequalities</w:t>
      </w:r>
    </w:p>
    <w:tbl>
      <w:tblPr>
        <w:tblW w:w="0" w:type="auto"/>
        <w:tblInd w:w="113" w:type="dxa"/>
        <w:tblLook w:val="0000" w:firstRow="0" w:lastRow="0" w:firstColumn="0" w:lastColumn="0" w:noHBand="0" w:noVBand="0"/>
      </w:tblPr>
      <w:tblGrid>
        <w:gridCol w:w="4469"/>
        <w:gridCol w:w="4881"/>
      </w:tblGrid>
      <w:tr w:rsidR="0053698F" w:rsidTr="00C66C1B">
        <w:tc>
          <w:tcPr>
            <w:tcW w:w="4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C</w:t>
            </w:r>
            <w:r w:rsidR="00036D60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ommon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C</w:t>
            </w:r>
            <w:r w:rsidR="00036D60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ore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Standard </w:t>
            </w:r>
          </w:p>
          <w:p w:rsidR="00036D60" w:rsidRDefault="00036D60" w:rsidP="00036D60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A-REI.12 </w:t>
            </w:r>
            <w:r>
              <w:rPr>
                <w:sz w:val="20"/>
                <w:szCs w:val="20"/>
              </w:rPr>
              <w:t xml:space="preserve">Graph the solutions to a linear inequality in two variables as a half-plane (excluding the boundary in the case of a strict inequality), and graph the solution set to a system of linear inequalities in two variables as the intersection of the corresponding half-planes. </w:t>
            </w:r>
          </w:p>
          <w:p w:rsidR="0053698F" w:rsidRPr="00C66C1B" w:rsidRDefault="0053698F" w:rsidP="00C66C1B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tcW w:w="4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N</w:t>
            </w:r>
            <w:r w:rsidR="00036D60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ext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G</w:t>
            </w:r>
            <w:r w:rsidR="00036D60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eneration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Standard</w:t>
            </w:r>
          </w:p>
          <w:p w:rsidR="00036D60" w:rsidRDefault="00036D60" w:rsidP="00036D60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AI-A.REI.12 </w:t>
            </w:r>
            <w:r>
              <w:rPr>
                <w:sz w:val="20"/>
                <w:szCs w:val="20"/>
              </w:rPr>
              <w:t xml:space="preserve">Graph the solutions to a linear inequality in two variables as a half-plane (excluding the boundary in the case of a strict inequality), and graph the solution set to a system of linear inequalities in two variables as the intersection of the corresponding half-planes. </w:t>
            </w:r>
          </w:p>
          <w:p w:rsidR="0053698F" w:rsidRPr="00C66C1B" w:rsidRDefault="00036D60" w:rsidP="00036D60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Note: Graphing linear equations is a fluency recommendation for Algebra I. Students become fluent in solving characteristic problems involving the analytic geometry of lines, such as writing down the equation of a line given a point and a slope. Such fluency can support them in solving less routine mathematical problems involving linearity; as well as modeling linear phenomena (including modeling using systems of linear inequalities in two variables). </w:t>
            </w:r>
          </w:p>
        </w:tc>
      </w:tr>
    </w:tbl>
    <w:p w:rsidR="002126E3" w:rsidRDefault="002126E3" w:rsidP="00036D60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036D60" w:rsidRDefault="00036D60" w:rsidP="00036D60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LEARNING OBJECTIVES</w:t>
      </w:r>
    </w:p>
    <w:p w:rsidR="00036D60" w:rsidRPr="00AA2294" w:rsidRDefault="00036D60" w:rsidP="00036D60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A2294">
        <w:rPr>
          <w:rFonts w:ascii="Times New Roman" w:hAnsi="Times New Roman" w:cs="Times New Roman"/>
          <w:color w:val="000000"/>
          <w:sz w:val="24"/>
          <w:szCs w:val="24"/>
        </w:rPr>
        <w:t xml:space="preserve">Students will be able to:  </w:t>
      </w:r>
    </w:p>
    <w:p w:rsidR="00036D60" w:rsidRPr="002126E3" w:rsidRDefault="002126E3" w:rsidP="002126E3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126E3">
        <w:rPr>
          <w:rFonts w:ascii="Times New Roman" w:hAnsi="Times New Roman" w:cs="Times New Roman"/>
          <w:color w:val="000000"/>
          <w:sz w:val="24"/>
          <w:szCs w:val="24"/>
        </w:rPr>
        <w:t>Graph a single inequality involving two variables on a coordinate plane.</w:t>
      </w:r>
    </w:p>
    <w:p w:rsidR="002126E3" w:rsidRPr="002126E3" w:rsidRDefault="002126E3" w:rsidP="002126E3">
      <w:pPr>
        <w:pStyle w:val="ListParagraph"/>
        <w:keepLines/>
        <w:numPr>
          <w:ilvl w:val="1"/>
          <w:numId w:val="1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2126E3">
        <w:rPr>
          <w:rFonts w:ascii="Times New Roman" w:hAnsi="Times New Roman" w:cs="Times New Roman"/>
          <w:bCs/>
          <w:color w:val="000000"/>
          <w:sz w:val="24"/>
          <w:szCs w:val="24"/>
        </w:rPr>
        <w:t>Determine if the boundary line is a solid line or a dashed line.</w:t>
      </w:r>
    </w:p>
    <w:p w:rsidR="002126E3" w:rsidRPr="002126E3" w:rsidRDefault="002126E3" w:rsidP="002126E3">
      <w:pPr>
        <w:pStyle w:val="ListParagraph"/>
        <w:keepLines/>
        <w:numPr>
          <w:ilvl w:val="1"/>
          <w:numId w:val="1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2126E3">
        <w:rPr>
          <w:rFonts w:ascii="Times New Roman" w:hAnsi="Times New Roman" w:cs="Times New Roman"/>
          <w:bCs/>
          <w:color w:val="000000"/>
          <w:sz w:val="24"/>
          <w:szCs w:val="24"/>
        </w:rPr>
        <w:t>Determine if the solution set is shaded above or below the boundary line.</w:t>
      </w:r>
    </w:p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3B3B3A"/>
          <w:sz w:val="20"/>
          <w:szCs w:val="20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</w:rPr>
      </w:pPr>
      <w:r>
        <w:rPr>
          <w:rFonts w:ascii="Times New Roman" w:hAnsi="Times New Roman" w:cs="Times New Roman"/>
          <w:b/>
          <w:bCs/>
          <w:color w:val="000000"/>
        </w:rPr>
        <w:t>Overview of Lesson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3780"/>
        <w:gridCol w:w="5554"/>
      </w:tblGrid>
      <w:tr w:rsidR="0053698F" w:rsidTr="00C9705E">
        <w:tc>
          <w:tcPr>
            <w:tcW w:w="3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Teacher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Introducti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Overview of Less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activate students’ prior knowledge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vocabulary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learning objective(s)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- big ideas:  direct instruction 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modeling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Student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Activitie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guided practice </w:t>
            </w:r>
            <w:r>
              <w:rPr>
                <w:rFonts w:ascii="Wingdings" w:hAnsi="Wingdings" w:cs="Wingdings"/>
                <w:b/>
                <w:bCs/>
                <w:color w:val="000000"/>
                <w:sz w:val="16"/>
                <w:szCs w:val="16"/>
              </w:rPr>
              <w:t>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Teacher:  anticipates, monitors, selects, sequences, and connects student work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developing essential skill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Regents exam question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formative assessment assignment (exit slip, explain the math, or journal entry)</w:t>
            </w:r>
          </w:p>
        </w:tc>
      </w:tr>
    </w:tbl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VOCABULARY</w:t>
      </w:r>
    </w:p>
    <w:p w:rsidR="002126E3" w:rsidRDefault="002126E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  <w:sectPr w:rsidR="002126E3">
          <w:pgSz w:w="12240" w:h="15840"/>
          <w:pgMar w:top="1440" w:right="720" w:bottom="1440" w:left="1350" w:header="720" w:footer="720" w:gutter="0"/>
          <w:cols w:space="720" w:equalWidth="0">
            <w:col w:w="10170"/>
          </w:cols>
        </w:sectPr>
      </w:pPr>
    </w:p>
    <w:p w:rsidR="002126E3" w:rsidRDefault="002126E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boundary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line</w:t>
      </w:r>
    </w:p>
    <w:p w:rsidR="00AE26AD" w:rsidRDefault="00AE26A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dashed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line </w:t>
      </w:r>
    </w:p>
    <w:p w:rsidR="002126E3" w:rsidRDefault="002126E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linear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inequality</w:t>
      </w:r>
    </w:p>
    <w:p w:rsidR="002126E3" w:rsidRDefault="002126E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shading</w:t>
      </w:r>
      <w:proofErr w:type="gramEnd"/>
    </w:p>
    <w:p w:rsidR="00AE26AD" w:rsidRDefault="00AE26A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solid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line </w:t>
      </w:r>
    </w:p>
    <w:p w:rsidR="002126E3" w:rsidRDefault="002126E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solution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set</w:t>
      </w:r>
    </w:p>
    <w:p w:rsidR="002126E3" w:rsidRDefault="00AE26A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  <w:sectPr w:rsidR="002126E3" w:rsidSect="002126E3">
          <w:type w:val="continuous"/>
          <w:pgSz w:w="12240" w:h="15840"/>
          <w:pgMar w:top="1440" w:right="720" w:bottom="1440" w:left="1350" w:header="720" w:footer="720" w:gutter="0"/>
          <w:cols w:num="3" w:space="720"/>
        </w:sect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testing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a solution</w:t>
      </w:r>
    </w:p>
    <w:p w:rsidR="00AA2294" w:rsidRDefault="00AA229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A2294" w:rsidRDefault="005F6D84" w:rsidP="00AA229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BIG IDEAS</w:t>
      </w:r>
    </w:p>
    <w:p w:rsidR="004D24A2" w:rsidRDefault="004D24A2" w:rsidP="004D24A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A linear inequality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describes a region of the coordinate plane that has a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boundary line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 Every point in the region is a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solution of the inequality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 </w:t>
      </w:r>
    </w:p>
    <w:p w:rsidR="004D24A2" w:rsidRDefault="004D24A2" w:rsidP="004D24A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D24A2" w:rsidRDefault="002126E3" w:rsidP="004D24A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The</w:t>
      </w:r>
      <w:r w:rsidR="004D24A2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4D24A2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 xml:space="preserve">solution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set</w:t>
      </w:r>
      <w:r w:rsidRPr="002126E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="004D24A2" w:rsidRPr="002126E3">
        <w:rPr>
          <w:rFonts w:ascii="Times New Roman" w:hAnsi="Times New Roman" w:cs="Times New Roman"/>
          <w:bCs/>
          <w:color w:val="000000"/>
          <w:sz w:val="24"/>
          <w:szCs w:val="24"/>
        </w:rPr>
        <w:t>of a linear inequalit</w:t>
      </w:r>
      <w:r w:rsidRPr="002126E3">
        <w:rPr>
          <w:rFonts w:ascii="Times New Roman" w:hAnsi="Times New Roman" w:cs="Times New Roman"/>
          <w:bCs/>
          <w:color w:val="000000"/>
          <w:sz w:val="24"/>
          <w:szCs w:val="24"/>
        </w:rPr>
        <w:t>y</w:t>
      </w:r>
      <w:r w:rsidR="004D24A2" w:rsidRPr="002126E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0A4EE5">
        <w:rPr>
          <w:rFonts w:ascii="Times New Roman" w:hAnsi="Times New Roman" w:cs="Times New Roman"/>
          <w:color w:val="000000"/>
          <w:sz w:val="24"/>
          <w:szCs w:val="24"/>
        </w:rPr>
        <w:t xml:space="preserve">includes all ordered pairs that </w:t>
      </w:r>
      <w:r w:rsidR="004D24A2">
        <w:rPr>
          <w:rFonts w:ascii="Times New Roman" w:hAnsi="Times New Roman" w:cs="Times New Roman"/>
          <w:color w:val="000000"/>
          <w:sz w:val="24"/>
          <w:szCs w:val="24"/>
        </w:rPr>
        <w:t xml:space="preserve">make </w:t>
      </w:r>
      <w:r w:rsidR="000A4EE5">
        <w:rPr>
          <w:rFonts w:ascii="Times New Roman" w:hAnsi="Times New Roman" w:cs="Times New Roman"/>
          <w:color w:val="000000"/>
          <w:sz w:val="24"/>
          <w:szCs w:val="24"/>
        </w:rPr>
        <w:t xml:space="preserve">the </w:t>
      </w:r>
      <w:r w:rsidR="004D24A2">
        <w:rPr>
          <w:rFonts w:ascii="Times New Roman" w:hAnsi="Times New Roman" w:cs="Times New Roman"/>
          <w:color w:val="000000"/>
          <w:sz w:val="24"/>
          <w:szCs w:val="24"/>
        </w:rPr>
        <w:t xml:space="preserve">inequality </w:t>
      </w:r>
      <w:r w:rsidR="000A4EE5">
        <w:rPr>
          <w:rFonts w:ascii="Times New Roman" w:hAnsi="Times New Roman" w:cs="Times New Roman"/>
          <w:color w:val="000000"/>
          <w:sz w:val="24"/>
          <w:szCs w:val="24"/>
        </w:rPr>
        <w:t xml:space="preserve">true. </w:t>
      </w:r>
      <w:r w:rsidR="004D24A2">
        <w:rPr>
          <w:rFonts w:ascii="Times New Roman" w:hAnsi="Times New Roman" w:cs="Times New Roman"/>
          <w:color w:val="000000"/>
          <w:sz w:val="24"/>
          <w:szCs w:val="24"/>
        </w:rPr>
        <w:t>The graph of a</w:t>
      </w:r>
      <w:r w:rsidR="000A4EE5">
        <w:rPr>
          <w:rFonts w:ascii="Times New Roman" w:hAnsi="Times New Roman" w:cs="Times New Roman"/>
          <w:color w:val="000000"/>
          <w:sz w:val="24"/>
          <w:szCs w:val="24"/>
        </w:rPr>
        <w:t xml:space="preserve">n inequality represents the solution set.  </w:t>
      </w:r>
    </w:p>
    <w:p w:rsidR="004D24A2" w:rsidRDefault="004D24A2" w:rsidP="004D24A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D24A2" w:rsidRDefault="004D24A2" w:rsidP="004D24A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Graphing a Linear Inequality</w:t>
      </w:r>
    </w:p>
    <w:p w:rsidR="004D24A2" w:rsidRDefault="004D24A2" w:rsidP="004D24A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Step One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.  </w:t>
      </w:r>
      <w:r>
        <w:rPr>
          <w:rFonts w:ascii="Times New Roman" w:hAnsi="Times New Roman" w:cs="Times New Roman"/>
          <w:color w:val="000000"/>
          <w:sz w:val="24"/>
          <w:szCs w:val="24"/>
        </w:rPr>
        <w:t>Change the inequality sign to an equal sign and graph the boundary line in the same manner that you would graph a linear equation.</w:t>
      </w:r>
    </w:p>
    <w:p w:rsidR="004D24A2" w:rsidRDefault="004D24A2" w:rsidP="004D24A2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Wingdings" w:hAnsi="Wingdings" w:cs="Wingdings"/>
          <w:color w:val="000000"/>
          <w:sz w:val="24"/>
          <w:szCs w:val="24"/>
        </w:rPr>
        <w:t></w:t>
      </w:r>
      <w:r>
        <w:rPr>
          <w:rFonts w:ascii="Wingdings" w:hAnsi="Wingdings" w:cs="Wingdings"/>
          <w:color w:val="000000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When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the inequality sign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contains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an equality bar beneath it, use a solid line for the boundary.</w:t>
      </w:r>
      <w:r w:rsidR="000A4EE5">
        <w:rPr>
          <w:rFonts w:ascii="Times New Roman" w:hAnsi="Times New Roman" w:cs="Times New Roman"/>
          <w:color w:val="000000"/>
          <w:sz w:val="24"/>
          <w:szCs w:val="24"/>
        </w:rPr>
        <w:t xml:space="preserve">  Any point (ordered pair) on the boundary line is part of the solution set.</w:t>
      </w:r>
    </w:p>
    <w:p w:rsidR="000A4EE5" w:rsidRDefault="004D24A2" w:rsidP="000A4EE5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Wingdings" w:hAnsi="Wingdings" w:cs="Wingdings"/>
          <w:color w:val="000000"/>
          <w:sz w:val="24"/>
          <w:szCs w:val="24"/>
        </w:rPr>
        <w:t></w:t>
      </w:r>
      <w:r>
        <w:rPr>
          <w:rFonts w:ascii="Wingdings" w:hAnsi="Wingdings" w:cs="Wingdings"/>
          <w:color w:val="000000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When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the inequality sign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does not contain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an equality bar beneath it, use a dashed line for the boundary</w:t>
      </w:r>
      <w:r w:rsidR="000A4EE5">
        <w:rPr>
          <w:rFonts w:ascii="Times New Roman" w:hAnsi="Times New Roman" w:cs="Times New Roman"/>
          <w:color w:val="000000"/>
          <w:sz w:val="24"/>
          <w:szCs w:val="24"/>
        </w:rPr>
        <w:t xml:space="preserve">.  Any point (ordered pair) on the boundary line is </w:t>
      </w:r>
      <w:r w:rsidR="000A4EE5" w:rsidRPr="000A4EE5">
        <w:rPr>
          <w:rFonts w:ascii="Times New Roman" w:hAnsi="Times New Roman" w:cs="Times New Roman"/>
          <w:i/>
          <w:color w:val="000000"/>
          <w:sz w:val="24"/>
          <w:szCs w:val="24"/>
        </w:rPr>
        <w:t>not</w:t>
      </w:r>
      <w:r w:rsidR="000A4EE5">
        <w:rPr>
          <w:rFonts w:ascii="Times New Roman" w:hAnsi="Times New Roman" w:cs="Times New Roman"/>
          <w:color w:val="000000"/>
          <w:sz w:val="24"/>
          <w:szCs w:val="24"/>
        </w:rPr>
        <w:t xml:space="preserve"> part of the solution set.</w:t>
      </w:r>
    </w:p>
    <w:p w:rsidR="004D24A2" w:rsidRDefault="004D24A2" w:rsidP="004D24A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Step Two</w:t>
      </w:r>
      <w:r>
        <w:rPr>
          <w:rFonts w:ascii="Times New Roman" w:hAnsi="Times New Roman" w:cs="Times New Roman"/>
          <w:color w:val="000000"/>
          <w:sz w:val="24"/>
          <w:szCs w:val="24"/>
        </w:rPr>
        <w:t>.  Restore the inequality sign and test a point to see which side of the boundary line the solution is on.  The point (0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,0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>) is a good point to test since it simplifies any multiplication.  However, if the boundary line passes through the point (0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,0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>), another point not on the boundary line must be selected for testing.</w:t>
      </w:r>
    </w:p>
    <w:p w:rsidR="004D24A2" w:rsidRDefault="004D24A2" w:rsidP="004D24A2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Wingdings" w:hAnsi="Wingdings" w:cs="Wingdings"/>
          <w:color w:val="000000"/>
          <w:sz w:val="24"/>
          <w:szCs w:val="24"/>
        </w:rPr>
        <w:t></w:t>
      </w:r>
      <w:r>
        <w:rPr>
          <w:rFonts w:ascii="Wingdings" w:hAnsi="Wingdings" w:cs="Wingdings"/>
          <w:color w:val="000000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If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the test point makes the inequality true, shade the side of the boundary line that includes the test point.</w:t>
      </w:r>
    </w:p>
    <w:p w:rsidR="004D24A2" w:rsidRDefault="004D24A2" w:rsidP="004D24A2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Wingdings" w:hAnsi="Wingdings" w:cs="Wingdings"/>
          <w:color w:val="000000"/>
          <w:sz w:val="24"/>
          <w:szCs w:val="24"/>
        </w:rPr>
        <w:t></w:t>
      </w:r>
      <w:r>
        <w:rPr>
          <w:rFonts w:ascii="Wingdings" w:hAnsi="Wingdings" w:cs="Wingdings"/>
          <w:color w:val="000000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If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the test point makes the inequality not true, shade the side of the boundary line does not include the test point.</w:t>
      </w:r>
    </w:p>
    <w:p w:rsidR="004D24A2" w:rsidRDefault="000A4EE5" w:rsidP="004D24A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</w:rPr>
        <w:t>N</w:t>
      </w:r>
      <w:r w:rsidR="00AE26AD">
        <w:rPr>
          <w:rFonts w:ascii="Times New Roman" w:hAnsi="Times New Roman" w:cs="Times New Roman"/>
          <w:bCs/>
          <w:color w:val="000000"/>
          <w:sz w:val="24"/>
          <w:szCs w:val="24"/>
        </w:rPr>
        <w:t>OTE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: If the dependent variable is isolated</w:t>
      </w:r>
      <w:r w:rsidR="00212E5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="00AE26A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in the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left expression of the inequality, a simplified way to determine which side of the line </w:t>
      </w:r>
      <w:r w:rsidR="00212E5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to shade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is as follows:</w:t>
      </w:r>
    </w:p>
    <w:p w:rsidR="000A4EE5" w:rsidRDefault="000A4EE5" w:rsidP="000A4EE5">
      <w:pPr>
        <w:pStyle w:val="ListParagraph"/>
        <w:keepLines/>
        <w:numPr>
          <w:ilvl w:val="0"/>
          <w:numId w:val="2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If the inequality sign contains &gt;, shade </w:t>
      </w:r>
      <w:r w:rsidRPr="00AE26AD">
        <w:rPr>
          <w:rFonts w:ascii="Times New Roman" w:hAnsi="Times New Roman" w:cs="Times New Roman"/>
          <w:bCs/>
          <w:i/>
          <w:color w:val="000000"/>
          <w:sz w:val="24"/>
          <w:szCs w:val="24"/>
        </w:rPr>
        <w:t>above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the boundary line.</w:t>
      </w:r>
    </w:p>
    <w:p w:rsidR="000A4EE5" w:rsidRDefault="000A4EE5" w:rsidP="000A4EE5">
      <w:pPr>
        <w:pStyle w:val="ListParagraph"/>
        <w:keepLines/>
        <w:numPr>
          <w:ilvl w:val="1"/>
          <w:numId w:val="2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Examples:  </w:t>
      </w:r>
      <w:r w:rsidRPr="000A4EE5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3.5pt" o:ole="">
            <v:imagedata r:id="rId5" o:title=""/>
          </v:shape>
          <o:OLEObject Type="Embed" ProgID="Equation.DSMT4" ShapeID="_x0000_i1025" DrawAspect="Content" ObjectID="_1597059629" r:id="rId6"/>
        </w:objec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and </w:t>
      </w:r>
      <w:r w:rsidRPr="000A4EE5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580" w:dyaOrig="300">
          <v:shape id="_x0000_i1026" type="#_x0000_t75" style="width:29.25pt;height:15pt" o:ole="">
            <v:imagedata r:id="rId7" o:title=""/>
          </v:shape>
          <o:OLEObject Type="Embed" ProgID="Equation.DSMT4" ShapeID="_x0000_i1026" DrawAspect="Content" ObjectID="_1597059630" r:id="rId8"/>
        </w:objec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are shaded </w:t>
      </w:r>
      <w:r w:rsidRPr="00AE26AD">
        <w:rPr>
          <w:rFonts w:ascii="Times New Roman" w:hAnsi="Times New Roman" w:cs="Times New Roman"/>
          <w:bCs/>
          <w:i/>
          <w:color w:val="000000"/>
          <w:sz w:val="24"/>
          <w:szCs w:val="24"/>
        </w:rPr>
        <w:t>above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the boundary line.</w:t>
      </w:r>
    </w:p>
    <w:p w:rsidR="000A4EE5" w:rsidRDefault="000A4EE5" w:rsidP="000A4EE5">
      <w:pPr>
        <w:pStyle w:val="ListParagraph"/>
        <w:keepLines/>
        <w:numPr>
          <w:ilvl w:val="0"/>
          <w:numId w:val="2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If the inequality sign contains &lt;, shade </w:t>
      </w:r>
      <w:r w:rsidRPr="00AE26AD">
        <w:rPr>
          <w:rFonts w:ascii="Times New Roman" w:hAnsi="Times New Roman" w:cs="Times New Roman"/>
          <w:bCs/>
          <w:i/>
          <w:color w:val="000000"/>
          <w:sz w:val="24"/>
          <w:szCs w:val="24"/>
        </w:rPr>
        <w:t>below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the boundary line.</w:t>
      </w:r>
    </w:p>
    <w:p w:rsidR="000A4EE5" w:rsidRDefault="000A4EE5" w:rsidP="000A4EE5">
      <w:pPr>
        <w:pStyle w:val="ListParagraph"/>
        <w:keepLines/>
        <w:numPr>
          <w:ilvl w:val="1"/>
          <w:numId w:val="2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Examples:  </w:t>
      </w:r>
      <w:r w:rsidR="00AE26AD" w:rsidRPr="000A4EE5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580" w:dyaOrig="260">
          <v:shape id="_x0000_i1027" type="#_x0000_t75" style="width:29.25pt;height:13.5pt" o:ole="">
            <v:imagedata r:id="rId9" o:title=""/>
          </v:shape>
          <o:OLEObject Type="Embed" ProgID="Equation.DSMT4" ShapeID="_x0000_i1027" DrawAspect="Content" ObjectID="_1597059631" r:id="rId10"/>
        </w:objec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and </w:t>
      </w:r>
      <w:r w:rsidR="00AE26AD" w:rsidRPr="000A4EE5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580" w:dyaOrig="300">
          <v:shape id="_x0000_i1028" type="#_x0000_t75" style="width:29.25pt;height:15pt" o:ole="">
            <v:imagedata r:id="rId11" o:title=""/>
          </v:shape>
          <o:OLEObject Type="Embed" ProgID="Equation.DSMT4" ShapeID="_x0000_i1028" DrawAspect="Content" ObjectID="_1597059632" r:id="rId12"/>
        </w:objec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are shaded </w:t>
      </w:r>
      <w:r w:rsidR="00AE26AD" w:rsidRPr="00AE26AD">
        <w:rPr>
          <w:rFonts w:ascii="Times New Roman" w:hAnsi="Times New Roman" w:cs="Times New Roman"/>
          <w:bCs/>
          <w:i/>
          <w:color w:val="000000"/>
          <w:sz w:val="24"/>
          <w:szCs w:val="24"/>
        </w:rPr>
        <w:t>below</w:t>
      </w:r>
      <w:r w:rsidR="00AE26A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the boundary line.</w:t>
      </w:r>
    </w:p>
    <w:p w:rsidR="000A4EE5" w:rsidRPr="000A4EE5" w:rsidRDefault="000A4EE5" w:rsidP="000A4EE5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4D24A2" w:rsidRDefault="004D24A2" w:rsidP="004D24A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 xml:space="preserve">Example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Graph </w:t>
      </w:r>
      <w:r>
        <w:rPr>
          <w:rFonts w:ascii="Times New Roman" w:hAnsi="Times New Roman" w:cs="Times New Roman"/>
          <w:noProof/>
          <w:color w:val="000000"/>
          <w:position w:val="-9"/>
          <w:sz w:val="24"/>
          <w:szCs w:val="24"/>
        </w:rPr>
        <w:drawing>
          <wp:inline distT="0" distB="0" distL="0" distR="0">
            <wp:extent cx="657860" cy="202565"/>
            <wp:effectExtent l="0" t="0" r="8890" b="698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86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4A2" w:rsidRDefault="004D24A2" w:rsidP="004D24A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First</w:t>
      </w:r>
      <w:r>
        <w:rPr>
          <w:rFonts w:ascii="Times New Roman" w:hAnsi="Times New Roman" w:cs="Times New Roman"/>
          <w:color w:val="000000"/>
          <w:sz w:val="24"/>
          <w:szCs w:val="24"/>
        </w:rPr>
        <w:t>, change the inequality sign an equal sign and graph the line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 xml:space="preserve">:  </w:t>
      </w:r>
      <w:proofErr w:type="gramEnd"/>
      <w:r>
        <w:rPr>
          <w:rFonts w:ascii="Times New Roman" w:hAnsi="Times New Roman" w:cs="Times New Roman"/>
          <w:noProof/>
          <w:color w:val="000000"/>
          <w:position w:val="-9"/>
          <w:sz w:val="24"/>
          <w:szCs w:val="24"/>
        </w:rPr>
        <w:drawing>
          <wp:inline distT="0" distB="0" distL="0" distR="0">
            <wp:extent cx="657860" cy="202565"/>
            <wp:effectExtent l="0" t="0" r="8890" b="698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86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>.  This is the boundary line of the solution.  Since there is no equality line beneath the inequality symbol, use a dashed line for the boundary.</w:t>
      </w:r>
    </w:p>
    <w:p w:rsidR="00212E5B" w:rsidRDefault="00212E5B" w:rsidP="004D24A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NOTE:  A graphing calculator can be used if the inequality has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the dependent variable isolated as the in the left expression of the inequality</w:t>
      </w:r>
    </w:p>
    <w:p w:rsidR="004D24A2" w:rsidRDefault="004D24A2" w:rsidP="004D24A2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1828800" cy="122047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2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4A2" w:rsidRDefault="004D24A2" w:rsidP="004D24A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4D24A2" w:rsidRDefault="004D24A2" w:rsidP="004D24A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Next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test a point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to see which side of the boundary line the solution is on.  Try (0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,0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>), since it makes the multiplication easy, but remember that any point will do.</w:t>
      </w:r>
    </w:p>
    <w:p w:rsidR="004D24A2" w:rsidRDefault="004D24A2" w:rsidP="004D24A2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position w:val="-65"/>
          <w:sz w:val="24"/>
          <w:szCs w:val="24"/>
        </w:rPr>
        <w:lastRenderedPageBreak/>
        <w:drawing>
          <wp:inline distT="0" distB="0" distL="0" distR="0">
            <wp:extent cx="5668645" cy="968375"/>
            <wp:effectExtent l="0" t="0" r="8255" b="317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8645" cy="96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1828800" cy="122047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2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4A2" w:rsidRDefault="004D24A2" w:rsidP="004D24A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Note:  </w:t>
      </w:r>
      <w:r w:rsidR="00AE26AD">
        <w:rPr>
          <w:rFonts w:ascii="Times New Roman" w:hAnsi="Times New Roman" w:cs="Times New Roman"/>
          <w:color w:val="000000"/>
          <w:sz w:val="24"/>
          <w:szCs w:val="24"/>
        </w:rPr>
        <w:t xml:space="preserve">Most </w:t>
      </w:r>
      <w:r>
        <w:rPr>
          <w:rFonts w:ascii="Times New Roman" w:hAnsi="Times New Roman" w:cs="Times New Roman"/>
          <w:color w:val="000000"/>
          <w:sz w:val="24"/>
          <w:szCs w:val="24"/>
        </w:rPr>
        <w:t>graphing calculator</w:t>
      </w:r>
      <w:r w:rsidR="00AE26AD">
        <w:rPr>
          <w:rFonts w:ascii="Times New Roman" w:hAnsi="Times New Roman" w:cs="Times New Roman"/>
          <w:color w:val="000000"/>
          <w:sz w:val="24"/>
          <w:szCs w:val="24"/>
        </w:rPr>
        <w:t>s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do not have the ability to distinguish between solid and dashed line</w:t>
      </w:r>
      <w:r w:rsidR="00AE26AD">
        <w:rPr>
          <w:rFonts w:ascii="Times New Roman" w:hAnsi="Times New Roman" w:cs="Times New Roman"/>
          <w:color w:val="000000"/>
          <w:sz w:val="24"/>
          <w:szCs w:val="24"/>
        </w:rPr>
        <w:t xml:space="preserve">s on a graph of an inequality. </w:t>
      </w:r>
    </w:p>
    <w:p w:rsidR="004D24A2" w:rsidRDefault="004D24A2" w:rsidP="004D24A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53698F" w:rsidRDefault="005F6D84" w:rsidP="00AA229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DEVELOPING ESSENTIAL SKILLS</w:t>
      </w:r>
    </w:p>
    <w:p w:rsidR="0095566D" w:rsidRDefault="00212E5B" w:rsidP="00212E5B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212E5B">
        <w:rPr>
          <w:rFonts w:ascii="Times New Roman" w:hAnsi="Times New Roman" w:cs="Times New Roman"/>
          <w:bCs/>
          <w:color w:val="000000"/>
          <w:sz w:val="24"/>
          <w:szCs w:val="24"/>
        </w:rPr>
        <w:t>Graph the inequality</w:t>
      </w:r>
      <w:r w:rsidR="009B0AB2" w:rsidRPr="00212E5B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1480" w:dyaOrig="320">
          <v:shape id="_x0000_i1029" type="#_x0000_t75" style="width:74.25pt;height:15.75pt" o:ole="">
            <v:imagedata r:id="rId18" o:title=""/>
          </v:shape>
          <o:OLEObject Type="Embed" ProgID="Equation.DSMT4" ShapeID="_x0000_i1029" DrawAspect="Content" ObjectID="_1597059633" r:id="rId19"/>
        </w:object>
      </w:r>
      <w:r w:rsidRPr="00212E5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and determine if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point with coordinates </w:t>
      </w:r>
      <w:r w:rsidRPr="00212E5B">
        <w:rPr>
          <w:rFonts w:ascii="Times New Roman" w:hAnsi="Times New Roman" w:cs="Times New Roman"/>
          <w:bCs/>
          <w:color w:val="000000"/>
          <w:sz w:val="24"/>
          <w:szCs w:val="24"/>
        </w:rPr>
        <w:t>(3</w:t>
      </w:r>
      <w:proofErr w:type="gramStart"/>
      <w:r w:rsidRPr="00212E5B">
        <w:rPr>
          <w:rFonts w:ascii="Times New Roman" w:hAnsi="Times New Roman" w:cs="Times New Roman"/>
          <w:bCs/>
          <w:color w:val="000000"/>
          <w:sz w:val="24"/>
          <w:szCs w:val="24"/>
        </w:rPr>
        <w:t>,8</w:t>
      </w:r>
      <w:proofErr w:type="gramEnd"/>
      <w:r w:rsidRPr="00212E5B">
        <w:rPr>
          <w:rFonts w:ascii="Times New Roman" w:hAnsi="Times New Roman" w:cs="Times New Roman"/>
          <w:bCs/>
          <w:color w:val="000000"/>
          <w:sz w:val="24"/>
          <w:szCs w:val="24"/>
        </w:rPr>
        <w:t>) is in the solution set.</w:t>
      </w:r>
    </w:p>
    <w:p w:rsidR="00212E5B" w:rsidRDefault="00212E5B" w:rsidP="00212E5B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FF0000"/>
          <w:sz w:val="24"/>
          <w:szCs w:val="24"/>
        </w:rPr>
      </w:pPr>
      <w:r w:rsidRPr="00212E5B">
        <w:rPr>
          <w:rFonts w:ascii="Times New Roman" w:hAnsi="Times New Roman" w:cs="Times New Roman"/>
          <w:bCs/>
          <w:color w:val="FF0000"/>
          <w:sz w:val="24"/>
          <w:szCs w:val="24"/>
        </w:rPr>
        <w:t>STEP 1.  Isolate the dependent variable in the left expression of the inequality.</w:t>
      </w:r>
    </w:p>
    <w:p w:rsidR="00212E5B" w:rsidRDefault="009B0AB2" w:rsidP="00212E5B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212E5B">
        <w:rPr>
          <w:rFonts w:ascii="Times New Roman" w:hAnsi="Times New Roman" w:cs="Times New Roman"/>
          <w:bCs/>
          <w:color w:val="000000"/>
          <w:position w:val="-46"/>
          <w:sz w:val="24"/>
          <w:szCs w:val="24"/>
        </w:rPr>
        <w:object w:dxaOrig="1719" w:dyaOrig="1040">
          <v:shape id="_x0000_i1030" type="#_x0000_t75" style="width:86.25pt;height:51.75pt" o:ole="">
            <v:imagedata r:id="rId20" o:title=""/>
          </v:shape>
          <o:OLEObject Type="Embed" ProgID="Equation.DSMT4" ShapeID="_x0000_i1030" DrawAspect="Content" ObjectID="_1597059634" r:id="rId21"/>
        </w:object>
      </w:r>
    </w:p>
    <w:p w:rsidR="009B0AB2" w:rsidRDefault="009B0AB2" w:rsidP="009B0AB2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FF0000"/>
          <w:sz w:val="24"/>
          <w:szCs w:val="24"/>
        </w:rPr>
      </w:pPr>
      <w:r w:rsidRPr="009B0AB2">
        <w:rPr>
          <w:rFonts w:ascii="Times New Roman" w:hAnsi="Times New Roman" w:cs="Times New Roman"/>
          <w:bCs/>
          <w:color w:val="FF0000"/>
          <w:sz w:val="24"/>
          <w:szCs w:val="24"/>
        </w:rPr>
        <w:t>STEP 2.  Input the transformed inequality in a graphing computer and use the table and graph views to plot the boundary line.</w:t>
      </w:r>
    </w:p>
    <w:p w:rsidR="009B0AB2" w:rsidRDefault="009B0AB2" w:rsidP="00C21A2C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  <w:r w:rsidRPr="009B0AB2">
        <w:rPr>
          <w:rFonts w:ascii="Times New Roman" w:hAnsi="Times New Roman" w:cs="Times New Roman"/>
          <w:bCs/>
          <w:noProof/>
          <w:color w:val="FF0000"/>
          <w:sz w:val="24"/>
          <w:szCs w:val="24"/>
        </w:rPr>
        <w:drawing>
          <wp:inline distT="0" distB="0" distL="0" distR="0" wp14:anchorId="1F78066E" wp14:editId="181CA3AD">
            <wp:extent cx="1581685" cy="11887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587089" cy="1192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0AB2">
        <w:rPr>
          <w:rFonts w:ascii="Times New Roman" w:hAnsi="Times New Roman" w:cs="Times New Roman"/>
          <w:bCs/>
          <w:noProof/>
          <w:color w:val="FF0000"/>
          <w:sz w:val="24"/>
          <w:szCs w:val="24"/>
        </w:rPr>
        <w:drawing>
          <wp:inline distT="0" distB="0" distL="0" distR="0" wp14:anchorId="428F770B" wp14:editId="14D6BF2F">
            <wp:extent cx="1579880" cy="1187363"/>
            <wp:effectExtent l="0" t="0" r="127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659190" cy="1246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1A2C" w:rsidRPr="00C21A2C">
        <w:rPr>
          <w:rFonts w:ascii="Times New Roman" w:hAnsi="Times New Roman" w:cs="Times New Roman"/>
          <w:bCs/>
          <w:noProof/>
          <w:color w:val="FF0000"/>
          <w:sz w:val="24"/>
          <w:szCs w:val="24"/>
        </w:rPr>
        <w:drawing>
          <wp:inline distT="0" distB="0" distL="0" distR="0" wp14:anchorId="5EFFBCCF" wp14:editId="287AB01B">
            <wp:extent cx="1578610" cy="1186409"/>
            <wp:effectExtent l="0" t="0" r="254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593030" cy="1197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1A2C" w:rsidRDefault="00C21A2C" w:rsidP="00C21A2C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FF0000"/>
          <w:sz w:val="24"/>
          <w:szCs w:val="24"/>
        </w:rPr>
      </w:pPr>
      <w:r>
        <w:rPr>
          <w:rFonts w:ascii="Times New Roman" w:hAnsi="Times New Roman" w:cs="Times New Roman"/>
          <w:bCs/>
          <w:color w:val="FF0000"/>
          <w:sz w:val="24"/>
          <w:szCs w:val="24"/>
        </w:rPr>
        <w:t xml:space="preserve">Since the inequality </w:t>
      </w:r>
      <w:r w:rsidRPr="00C21A2C">
        <w:rPr>
          <w:rFonts w:ascii="Times New Roman" w:hAnsi="Times New Roman" w:cs="Times New Roman"/>
          <w:bCs/>
          <w:color w:val="FF0000"/>
          <w:position w:val="-4"/>
          <w:sz w:val="24"/>
          <w:szCs w:val="24"/>
        </w:rPr>
        <w:object w:dxaOrig="200" w:dyaOrig="240">
          <v:shape id="_x0000_i1031" type="#_x0000_t75" style="width:9.75pt;height:12pt" o:ole="">
            <v:imagedata r:id="rId25" o:title=""/>
          </v:shape>
          <o:OLEObject Type="Embed" ProgID="Equation.DSMT4" ShapeID="_x0000_i1031" DrawAspect="Content" ObjectID="_1597059635" r:id="rId26"/>
        </w:object>
      </w:r>
      <w:r>
        <w:rPr>
          <w:rFonts w:ascii="Times New Roman" w:hAnsi="Times New Roman" w:cs="Times New Roman"/>
          <w:bCs/>
          <w:color w:val="FF0000"/>
          <w:sz w:val="24"/>
          <w:szCs w:val="24"/>
        </w:rPr>
        <w:t xml:space="preserve"> sign contains an equal bar, the boundary line is a solid line and any points on the boundary line are included in the solution set.</w:t>
      </w:r>
    </w:p>
    <w:p w:rsidR="00C21A2C" w:rsidRDefault="00C21A2C" w:rsidP="00C21A2C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FF0000"/>
          <w:sz w:val="24"/>
          <w:szCs w:val="24"/>
        </w:rPr>
      </w:pPr>
      <w:r>
        <w:rPr>
          <w:rFonts w:ascii="Times New Roman" w:hAnsi="Times New Roman" w:cs="Times New Roman"/>
          <w:bCs/>
          <w:color w:val="FF0000"/>
          <w:sz w:val="24"/>
          <w:szCs w:val="24"/>
        </w:rPr>
        <w:t xml:space="preserve">STEP 3.  Since the dependent variable is isolated in the left expression, and the inequality sign includes &lt;, shade the area </w:t>
      </w:r>
      <w:r w:rsidRPr="00C21A2C">
        <w:rPr>
          <w:rFonts w:ascii="Times New Roman" w:hAnsi="Times New Roman" w:cs="Times New Roman"/>
          <w:bCs/>
          <w:i/>
          <w:color w:val="FF0000"/>
          <w:sz w:val="24"/>
          <w:szCs w:val="24"/>
        </w:rPr>
        <w:t>below</w:t>
      </w:r>
      <w:r>
        <w:rPr>
          <w:rFonts w:ascii="Times New Roman" w:hAnsi="Times New Roman" w:cs="Times New Roman"/>
          <w:bCs/>
          <w:color w:val="FF0000"/>
          <w:sz w:val="24"/>
          <w:szCs w:val="24"/>
        </w:rPr>
        <w:t xml:space="preserve"> the boundary line.  (NOTE:  The graphing calculator can be set to show &lt; or &gt; inequalities.)</w:t>
      </w:r>
    </w:p>
    <w:p w:rsidR="00C21A2C" w:rsidRPr="009B0AB2" w:rsidRDefault="00C21A2C" w:rsidP="00C21A2C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FF0000"/>
          <w:sz w:val="24"/>
          <w:szCs w:val="24"/>
        </w:rPr>
      </w:pPr>
      <w:r w:rsidRPr="00C21A2C">
        <w:rPr>
          <w:rFonts w:ascii="Times New Roman" w:hAnsi="Times New Roman" w:cs="Times New Roman"/>
          <w:bCs/>
          <w:noProof/>
          <w:color w:val="FF0000"/>
          <w:sz w:val="24"/>
          <w:szCs w:val="24"/>
        </w:rPr>
        <w:lastRenderedPageBreak/>
        <w:drawing>
          <wp:inline distT="0" distB="0" distL="0" distR="0" wp14:anchorId="2111FD15" wp14:editId="4D082AEF">
            <wp:extent cx="1427480" cy="1072827"/>
            <wp:effectExtent l="0" t="0" r="127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41942" cy="1083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21A2C">
        <w:rPr>
          <w:rFonts w:ascii="Times New Roman" w:hAnsi="Times New Roman" w:cs="Times New Roman"/>
          <w:bCs/>
          <w:noProof/>
          <w:color w:val="FF0000"/>
          <w:sz w:val="24"/>
          <w:szCs w:val="24"/>
        </w:rPr>
        <w:drawing>
          <wp:inline distT="0" distB="0" distL="0" distR="0" wp14:anchorId="31E2D5ED" wp14:editId="3674F42A">
            <wp:extent cx="1416050" cy="1064236"/>
            <wp:effectExtent l="0" t="0" r="0" b="317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437522" cy="1080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6AFB" w:rsidRDefault="00C21A2C" w:rsidP="009B0AB2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FF0000"/>
          <w:sz w:val="24"/>
          <w:szCs w:val="24"/>
        </w:rPr>
      </w:pPr>
      <w:r>
        <w:rPr>
          <w:rFonts w:ascii="Times New Roman" w:hAnsi="Times New Roman" w:cs="Times New Roman"/>
          <w:bCs/>
          <w:color w:val="FF0000"/>
          <w:sz w:val="24"/>
          <w:szCs w:val="24"/>
        </w:rPr>
        <w:t>STEP 4.  Inspect the graph</w:t>
      </w:r>
      <w:r w:rsidR="00C76AFB">
        <w:rPr>
          <w:rFonts w:ascii="Times New Roman" w:hAnsi="Times New Roman" w:cs="Times New Roman"/>
          <w:bCs/>
          <w:color w:val="FF0000"/>
          <w:sz w:val="24"/>
          <w:szCs w:val="24"/>
        </w:rPr>
        <w:t xml:space="preserve"> to determine if the point (3</w:t>
      </w:r>
      <w:proofErr w:type="gramStart"/>
      <w:r w:rsidR="00C76AFB">
        <w:rPr>
          <w:rFonts w:ascii="Times New Roman" w:hAnsi="Times New Roman" w:cs="Times New Roman"/>
          <w:bCs/>
          <w:color w:val="FF0000"/>
          <w:sz w:val="24"/>
          <w:szCs w:val="24"/>
        </w:rPr>
        <w:t>,8</w:t>
      </w:r>
      <w:proofErr w:type="gramEnd"/>
      <w:r w:rsidR="00C76AFB">
        <w:rPr>
          <w:rFonts w:ascii="Times New Roman" w:hAnsi="Times New Roman" w:cs="Times New Roman"/>
          <w:bCs/>
          <w:color w:val="FF0000"/>
          <w:sz w:val="24"/>
          <w:szCs w:val="24"/>
        </w:rPr>
        <w:t>) is included in the solution set.  It is not.</w:t>
      </w:r>
    </w:p>
    <w:p w:rsidR="00C76AFB" w:rsidRDefault="00C76AFB" w:rsidP="009B0AB2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FF0000"/>
          <w:sz w:val="24"/>
          <w:szCs w:val="24"/>
        </w:rPr>
      </w:pPr>
      <w:r>
        <w:rPr>
          <w:rFonts w:ascii="Times New Roman" w:hAnsi="Times New Roman" w:cs="Times New Roman"/>
          <w:bCs/>
          <w:color w:val="FF0000"/>
          <w:sz w:val="24"/>
          <w:szCs w:val="24"/>
        </w:rPr>
        <w:t>STEP 5.  Do a check to see if the point (3</w:t>
      </w:r>
      <w:proofErr w:type="gramStart"/>
      <w:r>
        <w:rPr>
          <w:rFonts w:ascii="Times New Roman" w:hAnsi="Times New Roman" w:cs="Times New Roman"/>
          <w:bCs/>
          <w:color w:val="FF0000"/>
          <w:sz w:val="24"/>
          <w:szCs w:val="24"/>
        </w:rPr>
        <w:t>,8</w:t>
      </w:r>
      <w:proofErr w:type="gramEnd"/>
      <w:r>
        <w:rPr>
          <w:rFonts w:ascii="Times New Roman" w:hAnsi="Times New Roman" w:cs="Times New Roman"/>
          <w:bCs/>
          <w:color w:val="FF0000"/>
          <w:sz w:val="24"/>
          <w:szCs w:val="24"/>
        </w:rPr>
        <w:t>) makes the original inequality true.</w:t>
      </w:r>
    </w:p>
    <w:p w:rsidR="009B0AB2" w:rsidRDefault="00C76AFB" w:rsidP="00C76AFB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C76AFB">
        <w:rPr>
          <w:rFonts w:ascii="Times New Roman" w:hAnsi="Times New Roman" w:cs="Times New Roman"/>
          <w:bCs/>
          <w:color w:val="000000"/>
          <w:position w:val="-64"/>
          <w:sz w:val="24"/>
          <w:szCs w:val="24"/>
        </w:rPr>
        <w:object w:dxaOrig="2480" w:dyaOrig="1400">
          <v:shape id="_x0000_i1032" type="#_x0000_t75" style="width:123.75pt;height:69.75pt" o:ole="">
            <v:imagedata r:id="rId29" o:title=""/>
          </v:shape>
          <o:OLEObject Type="Embed" ProgID="Equation.DSMT4" ShapeID="_x0000_i1032" DrawAspect="Content" ObjectID="_1597059636" r:id="rId30"/>
        </w:object>
      </w:r>
    </w:p>
    <w:p w:rsidR="00C76AFB" w:rsidRPr="00C76AFB" w:rsidRDefault="00C76AFB" w:rsidP="00C76AFB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FF0000"/>
          <w:sz w:val="24"/>
          <w:szCs w:val="24"/>
        </w:rPr>
      </w:pPr>
      <w:r w:rsidRPr="00C76AFB">
        <w:rPr>
          <w:rFonts w:ascii="Times New Roman" w:hAnsi="Times New Roman" w:cs="Times New Roman"/>
          <w:bCs/>
          <w:color w:val="FF0000"/>
          <w:sz w:val="24"/>
          <w:szCs w:val="24"/>
        </w:rPr>
        <w:t>Since the inequality is not true for the point (3</w:t>
      </w:r>
      <w:proofErr w:type="gramStart"/>
      <w:r w:rsidRPr="00C76AFB">
        <w:rPr>
          <w:rFonts w:ascii="Times New Roman" w:hAnsi="Times New Roman" w:cs="Times New Roman"/>
          <w:bCs/>
          <w:color w:val="FF0000"/>
          <w:sz w:val="24"/>
          <w:szCs w:val="24"/>
        </w:rPr>
        <w:t>,8</w:t>
      </w:r>
      <w:proofErr w:type="gramEnd"/>
      <w:r w:rsidRPr="00C76AFB">
        <w:rPr>
          <w:rFonts w:ascii="Times New Roman" w:hAnsi="Times New Roman" w:cs="Times New Roman"/>
          <w:bCs/>
          <w:color w:val="FF0000"/>
          <w:sz w:val="24"/>
          <w:szCs w:val="24"/>
        </w:rPr>
        <w:t>), the point is not in the solution set.</w:t>
      </w:r>
    </w:p>
    <w:p w:rsidR="00962C06" w:rsidRDefault="00962C06" w:rsidP="00962C06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REGENTS EXAM QUESTIONS (through June 2018)</w:t>
      </w:r>
    </w:p>
    <w:p w:rsidR="00B54D71" w:rsidRDefault="00B54D71" w:rsidP="00B54D71">
      <w:pPr>
        <w:keepLines/>
        <w:shd w:val="clear" w:color="auto" w:fill="FFFFFF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FF"/>
          <w:sz w:val="40"/>
          <w:szCs w:val="40"/>
        </w:rPr>
        <w:t>A.REI.D.12: Graphing Linear Inequalities</w:t>
      </w:r>
    </w:p>
    <w:p w:rsidR="00B54D71" w:rsidRDefault="00B54D71" w:rsidP="00B54D7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B54D71" w:rsidRDefault="00B54D71" w:rsidP="00B54D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57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Which</w:t>
      </w:r>
      <w:proofErr w:type="gramEnd"/>
      <w:r>
        <w:rPr>
          <w:rFonts w:ascii="Times New Roman" w:hAnsi="Times New Roman" w:cs="Times New Roman"/>
          <w:color w:val="000000"/>
        </w:rPr>
        <w:t xml:space="preserve"> inequality is represented in the graph below?</w:t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24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40AD92A8" wp14:editId="5DE00F25">
            <wp:extent cx="2398395" cy="248412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8395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B54D71" w:rsidTr="003266A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B54D71" w:rsidRDefault="00B54D71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B54D71" w:rsidRDefault="00B54D71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77B1EFA8" wp14:editId="0043EB7C">
                  <wp:extent cx="647065" cy="172720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06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B54D71" w:rsidRDefault="00B54D71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B54D71" w:rsidRDefault="00B54D71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48AD9371" wp14:editId="45FE3403">
                  <wp:extent cx="647065" cy="172720"/>
                  <wp:effectExtent l="0" t="0" r="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06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4D71" w:rsidTr="003266A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B54D71" w:rsidRDefault="00B54D71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B54D71" w:rsidRDefault="00B54D71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441E36C6" wp14:editId="5628220B">
                  <wp:extent cx="647065" cy="172720"/>
                  <wp:effectExtent l="0" t="0" r="0" b="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06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B54D71" w:rsidRDefault="00B54D71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B54D71" w:rsidRDefault="00B54D71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5CAEF136" wp14:editId="3E689011">
                  <wp:extent cx="647065" cy="172720"/>
                  <wp:effectExtent l="0" t="0" r="0" b="0"/>
                  <wp:docPr id="62" name="Picture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06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54D71" w:rsidRDefault="00B54D71" w:rsidP="00B54D7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B54D71" w:rsidRDefault="00B54D71" w:rsidP="00B54D7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B54D71" w:rsidRDefault="00B54D71" w:rsidP="00B54D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58)</w:t>
      </w:r>
      <w:r>
        <w:rPr>
          <w:rFonts w:ascii="Times New Roman" w:hAnsi="Times New Roman" w:cs="Times New Roman"/>
          <w:color w:val="000000"/>
        </w:rPr>
        <w:tab/>
        <w:t xml:space="preserve">On the set of axes below, graph the </w:t>
      </w:r>
      <w:proofErr w:type="gramStart"/>
      <w:r>
        <w:rPr>
          <w:rFonts w:ascii="Times New Roman" w:hAnsi="Times New Roman" w:cs="Times New Roman"/>
          <w:color w:val="000000"/>
        </w:rPr>
        <w:t xml:space="preserve">inequality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C6BA1C9" wp14:editId="582A6C0B">
            <wp:extent cx="551815" cy="17272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6E7FBB88" wp14:editId="354A52EF">
            <wp:extent cx="384175" cy="384175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D71" w:rsidRDefault="00B54D71" w:rsidP="00B54D7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B54D71" w:rsidRDefault="00B54D71" w:rsidP="00B54D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59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Which</w:t>
      </w:r>
      <w:proofErr w:type="gramEnd"/>
      <w:r>
        <w:rPr>
          <w:rFonts w:ascii="Times New Roman" w:hAnsi="Times New Roman" w:cs="Times New Roman"/>
          <w:color w:val="000000"/>
        </w:rPr>
        <w:t xml:space="preserve"> inequality is represented by the graph below?</w:t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24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lastRenderedPageBreak/>
        <w:drawing>
          <wp:inline distT="0" distB="0" distL="0" distR="0" wp14:anchorId="7F5C5E7B" wp14:editId="15A195B7">
            <wp:extent cx="2385060" cy="2052955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060" cy="2052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B54D71" w:rsidTr="003266A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B54D71" w:rsidRDefault="00B54D71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B54D71" w:rsidRDefault="00B54D71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72F938DC" wp14:editId="5E0756A4">
                  <wp:extent cx="569595" cy="172720"/>
                  <wp:effectExtent l="0" t="0" r="0" b="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959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B54D71" w:rsidRDefault="00B54D71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B54D71" w:rsidRDefault="00B54D71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5A93C232" wp14:editId="718DD23A">
                  <wp:extent cx="647065" cy="172720"/>
                  <wp:effectExtent l="0" t="0" r="0" b="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06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4D71" w:rsidTr="003266A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B54D71" w:rsidRDefault="00B54D71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B54D71" w:rsidRDefault="00B54D71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68C6E1A5" wp14:editId="30CB6A68">
                  <wp:extent cx="569595" cy="172720"/>
                  <wp:effectExtent l="0" t="0" r="0" b="0"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959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B54D71" w:rsidRDefault="00B54D71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B54D71" w:rsidRDefault="00B54D71" w:rsidP="003266A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06BDEE1A" wp14:editId="3F641883">
                  <wp:extent cx="647065" cy="172720"/>
                  <wp:effectExtent l="0" t="0" r="0" b="0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06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54D71" w:rsidRDefault="00B54D71" w:rsidP="00B54D7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B54D71" w:rsidRDefault="00B54D71" w:rsidP="00B54D7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B54D71" w:rsidRDefault="00B54D71" w:rsidP="00B54D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60)</w:t>
      </w:r>
      <w:r>
        <w:rPr>
          <w:rFonts w:ascii="Times New Roman" w:hAnsi="Times New Roman" w:cs="Times New Roman"/>
          <w:color w:val="000000"/>
        </w:rPr>
        <w:tab/>
        <w:t xml:space="preserve">Shawn incorrectly graphed the inequality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7E0D34D9" wp14:editId="5BB1722D">
            <wp:extent cx="629920" cy="17272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2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s shown below:</w:t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FF0000"/>
        </w:rPr>
        <w:drawing>
          <wp:inline distT="0" distB="0" distL="0" distR="0" wp14:anchorId="4176003D" wp14:editId="66F40078">
            <wp:extent cx="2613660" cy="2670175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660" cy="267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Explain Shawn’s mistake.</w:t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Graph the inequality correctly on the set of axis below.</w:t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</w:rPr>
        <w:lastRenderedPageBreak/>
        <w:drawing>
          <wp:inline distT="0" distB="0" distL="0" distR="0" wp14:anchorId="39C2F368" wp14:editId="0700A145">
            <wp:extent cx="2859405" cy="294132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9405" cy="294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D71" w:rsidRDefault="00B54D71" w:rsidP="00B54D7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B54D71" w:rsidRDefault="00B54D71" w:rsidP="00B54D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61)</w:t>
      </w:r>
      <w:r>
        <w:rPr>
          <w:rFonts w:ascii="Times New Roman" w:hAnsi="Times New Roman" w:cs="Times New Roman"/>
          <w:color w:val="000000"/>
        </w:rPr>
        <w:tab/>
        <w:t xml:space="preserve">Graph the inequality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3E37884B" wp14:editId="73746FDF">
            <wp:extent cx="569595" cy="172720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on the set of axes below.  State the coordinates of a point in its solution.</w:t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54F4BAEB" wp14:editId="4BB39B6B">
            <wp:extent cx="2859405" cy="294132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9405" cy="294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D71" w:rsidRDefault="00B54D71" w:rsidP="00B54D7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B54D71" w:rsidRDefault="00B54D71" w:rsidP="00B54D7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62)</w:t>
      </w:r>
      <w:r>
        <w:rPr>
          <w:rFonts w:ascii="Times New Roman" w:hAnsi="Times New Roman" w:cs="Times New Roman"/>
          <w:color w:val="000000"/>
        </w:rPr>
        <w:tab/>
        <w:t xml:space="preserve">Graph the inequality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45E2DBD" wp14:editId="6C0D8BA4">
            <wp:extent cx="940435" cy="17272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on the set of axes below.</w:t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</w:rPr>
        <w:lastRenderedPageBreak/>
        <w:drawing>
          <wp:inline distT="0" distB="0" distL="0" distR="0" wp14:anchorId="5EB30691" wp14:editId="150FC969">
            <wp:extent cx="2859405" cy="294132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9405" cy="294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D71" w:rsidRDefault="00B54D71" w:rsidP="00B54D7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62C06" w:rsidRPr="00AC71E1" w:rsidRDefault="00962C06" w:rsidP="00962C0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  <w:r w:rsidRPr="00AC71E1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SOLUTIONS</w:t>
      </w:r>
    </w:p>
    <w:p w:rsidR="00962C06" w:rsidRDefault="00962C06" w:rsidP="00962C06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</w:p>
    <w:p w:rsidR="00B54D71" w:rsidRDefault="00B54D71" w:rsidP="00B54D71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B54D71" w:rsidRDefault="00B54D71" w:rsidP="00B54D7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B54D71" w:rsidRDefault="00B54D71" w:rsidP="00B54D71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57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1</w:t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Use the slope intercept form of a line</w:t>
      </w:r>
      <w:proofErr w:type="gramStart"/>
      <w:r>
        <w:rPr>
          <w:rFonts w:ascii="Times New Roman" w:hAnsi="Times New Roman" w:cs="Times New Roman"/>
          <w:color w:val="000000"/>
        </w:rPr>
        <w:t xml:space="preserve">,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094CE03A" wp14:editId="6542BF60">
            <wp:extent cx="608330" cy="172720"/>
            <wp:effectExtent l="0" t="0" r="0" b="0"/>
            <wp:docPr id="478" name="Pictur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33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to construct the inequality from the graph.  </w:t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The line passes though points (0</w:t>
      </w:r>
      <w:proofErr w:type="gramStart"/>
      <w:r>
        <w:rPr>
          <w:rFonts w:ascii="Times New Roman" w:hAnsi="Times New Roman" w:cs="Times New Roman"/>
          <w:color w:val="000000"/>
        </w:rPr>
        <w:t>,4</w:t>
      </w:r>
      <w:proofErr w:type="gramEnd"/>
      <w:r>
        <w:rPr>
          <w:rFonts w:ascii="Times New Roman" w:hAnsi="Times New Roman" w:cs="Times New Roman"/>
          <w:color w:val="000000"/>
        </w:rPr>
        <w:t xml:space="preserve">) and (1,1), so the slope is </w:t>
      </w:r>
      <w:r>
        <w:rPr>
          <w:rFonts w:ascii="Times New Roman" w:hAnsi="Times New Roman" w:cs="Times New Roman"/>
          <w:noProof/>
          <w:color w:val="000000"/>
          <w:position w:val="-26"/>
        </w:rPr>
        <w:drawing>
          <wp:inline distT="0" distB="0" distL="0" distR="0" wp14:anchorId="4CB4A974" wp14:editId="49D5B057">
            <wp:extent cx="1772920" cy="426720"/>
            <wp:effectExtent l="0" t="0" r="0" b="0"/>
            <wp:docPr id="47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292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 The y-intercept is 4.</w:t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The equation of the boundary line </w:t>
      </w:r>
      <w:proofErr w:type="gramStart"/>
      <w:r>
        <w:rPr>
          <w:rFonts w:ascii="Times New Roman" w:hAnsi="Times New Roman" w:cs="Times New Roman"/>
          <w:color w:val="000000"/>
        </w:rPr>
        <w:t xml:space="preserve">is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5DAD458" wp14:editId="57110C88">
            <wp:extent cx="647065" cy="172720"/>
            <wp:effectExtent l="0" t="0" r="0" b="0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so eliminate choices </w:t>
      </w:r>
      <w:r>
        <w:rPr>
          <w:rFonts w:ascii="Times New Roman" w:hAnsi="Times New Roman" w:cs="Times New Roman"/>
          <w:i/>
          <w:iCs/>
          <w:color w:val="000000"/>
        </w:rPr>
        <w:t xml:space="preserve">c </w:t>
      </w:r>
      <w:r>
        <w:rPr>
          <w:rFonts w:ascii="Times New Roman" w:hAnsi="Times New Roman" w:cs="Times New Roman"/>
          <w:color w:val="000000"/>
        </w:rPr>
        <w:t>and</w:t>
      </w:r>
      <w:r>
        <w:rPr>
          <w:rFonts w:ascii="Times New Roman" w:hAnsi="Times New Roman" w:cs="Times New Roman"/>
          <w:i/>
          <w:iCs/>
          <w:color w:val="000000"/>
        </w:rPr>
        <w:t xml:space="preserve"> d.</w:t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The shading is above the line, so eliminate choice </w:t>
      </w:r>
      <w:r>
        <w:rPr>
          <w:rFonts w:ascii="Times New Roman" w:hAnsi="Times New Roman" w:cs="Times New Roman"/>
          <w:i/>
          <w:iCs/>
          <w:color w:val="000000"/>
        </w:rPr>
        <w:t>b.</w:t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The inequality </w:t>
      </w:r>
      <w:proofErr w:type="gramStart"/>
      <w:r>
        <w:rPr>
          <w:rFonts w:ascii="Times New Roman" w:hAnsi="Times New Roman" w:cs="Times New Roman"/>
          <w:color w:val="000000"/>
        </w:rPr>
        <w:t xml:space="preserve">is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41AB212" wp14:editId="4F2E2F42">
            <wp:extent cx="647065" cy="172720"/>
            <wp:effectExtent l="0" t="0" r="0" b="0"/>
            <wp:docPr id="48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so answer choice </w:t>
      </w:r>
      <w:r>
        <w:rPr>
          <w:rFonts w:ascii="Times New Roman" w:hAnsi="Times New Roman" w:cs="Times New Roman"/>
          <w:i/>
          <w:iCs/>
          <w:color w:val="000000"/>
        </w:rPr>
        <w:t xml:space="preserve">a </w:t>
      </w:r>
      <w:r>
        <w:rPr>
          <w:rFonts w:ascii="Times New Roman" w:hAnsi="Times New Roman" w:cs="Times New Roman"/>
          <w:color w:val="000000"/>
        </w:rPr>
        <w:t>is correct.</w:t>
      </w:r>
    </w:p>
    <w:p w:rsidR="00B54D71" w:rsidRDefault="00B54D71" w:rsidP="00B54D71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B54D71" w:rsidRDefault="00B54D71" w:rsidP="00B54D71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REI.D.12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Linear Inequalities</w:t>
      </w:r>
      <w:r>
        <w:rPr>
          <w:rFonts w:ascii="Times New Roman" w:hAnsi="Times New Roman" w:cs="Times New Roman"/>
          <w:color w:val="000000"/>
        </w:rPr>
        <w:tab/>
      </w:r>
    </w:p>
    <w:p w:rsidR="00B54D71" w:rsidRDefault="00B54D71" w:rsidP="00B54D7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B54D71" w:rsidRDefault="00B54D71" w:rsidP="00B54D71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58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39D7E532" wp14:editId="2A80906C">
            <wp:extent cx="2148205" cy="2173605"/>
            <wp:effectExtent l="0" t="0" r="0" b="0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205" cy="2173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:  Transpose the inequality, put it in a graphing calculator, </w:t>
      </w:r>
      <w:proofErr w:type="gramStart"/>
      <w:r>
        <w:rPr>
          <w:rFonts w:ascii="Times New Roman" w:hAnsi="Times New Roman" w:cs="Times New Roman"/>
          <w:color w:val="000000"/>
        </w:rPr>
        <w:t>then</w:t>
      </w:r>
      <w:proofErr w:type="gramEnd"/>
      <w:r>
        <w:rPr>
          <w:rFonts w:ascii="Times New Roman" w:hAnsi="Times New Roman" w:cs="Times New Roman"/>
          <w:color w:val="000000"/>
        </w:rPr>
        <w:t xml:space="preserve"> use the table and graph views to create the graph on paper.</w:t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EP 1.  Transpose the inequality for input into a graphing calculator.</w:t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46"/>
        </w:rPr>
        <w:lastRenderedPageBreak/>
        <w:drawing>
          <wp:inline distT="0" distB="0" distL="0" distR="0" wp14:anchorId="2131503C" wp14:editId="7BDFCED5">
            <wp:extent cx="892810" cy="426720"/>
            <wp:effectExtent l="0" t="0" r="0" b="0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2810" cy="42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2.  </w:t>
      </w:r>
      <w:proofErr w:type="spellStart"/>
      <w:r>
        <w:rPr>
          <w:rFonts w:ascii="Times New Roman" w:hAnsi="Times New Roman" w:cs="Times New Roman"/>
          <w:color w:val="000000"/>
        </w:rPr>
        <w:t>Inpout</w:t>
      </w:r>
      <w:proofErr w:type="spellEnd"/>
      <w:r>
        <w:rPr>
          <w:rFonts w:ascii="Times New Roman" w:hAnsi="Times New Roman" w:cs="Times New Roman"/>
          <w:color w:val="000000"/>
        </w:rPr>
        <w:t xml:space="preserve"> the inequality into a graphing calculator.</w:t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540EB4B1" wp14:editId="5336D91E">
            <wp:extent cx="1845945" cy="1237615"/>
            <wp:effectExtent l="0" t="0" r="0" b="0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7A344689" wp14:editId="4282F286">
            <wp:extent cx="1845945" cy="1237615"/>
            <wp:effectExtent l="0" t="0" r="0" b="0"/>
            <wp:docPr id="485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349EE927" wp14:editId="4F635B47">
            <wp:extent cx="1845945" cy="1237615"/>
            <wp:effectExtent l="0" t="0" r="0" b="0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STEP 3.  Use information from the graph and table views to create the graph on paper.  Be sure to make the line dotted.</w:t>
      </w:r>
    </w:p>
    <w:p w:rsidR="00B54D71" w:rsidRDefault="00B54D71" w:rsidP="00B54D71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B54D71" w:rsidRDefault="00B54D71" w:rsidP="00B54D71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REI.D.12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Graphing Linear Inequalities</w:t>
      </w:r>
    </w:p>
    <w:p w:rsidR="00B54D71" w:rsidRDefault="00B54D71" w:rsidP="00B54D7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B54D71" w:rsidRDefault="00B54D71" w:rsidP="00B54D71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ab/>
        <w:t>159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REI.D.12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Graphing Linear Inequalities</w:t>
      </w:r>
    </w:p>
    <w:p w:rsidR="00B54D71" w:rsidRDefault="00B54D71" w:rsidP="00B54D7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B54D71" w:rsidRDefault="00B54D71" w:rsidP="00B54D71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60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hawn’s mistake was he shaded the wrong side of the boundary line.</w:t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214"/>
        </w:rPr>
        <w:drawing>
          <wp:inline distT="0" distB="0" distL="0" distR="0" wp14:anchorId="31B19207" wp14:editId="043BEB37">
            <wp:extent cx="629920" cy="1492250"/>
            <wp:effectExtent l="0" t="0" r="0" b="0"/>
            <wp:docPr id="487" name="Pictur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20" cy="149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hawn’s y-intercept is correct. 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09BB5A33" wp14:editId="7380195C">
            <wp:extent cx="370840" cy="142240"/>
            <wp:effectExtent l="0" t="0" r="0" b="0"/>
            <wp:docPr id="488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hawn’s slope is correct.  </w:t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1459DF87" wp14:editId="56E0F052">
            <wp:extent cx="426720" cy="340995"/>
            <wp:effectExtent l="0" t="0" r="0" b="0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hawn correctly graphed a solid boundary line.  </w:t>
      </w:r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0E704F10" wp14:editId="0595C10E">
            <wp:extent cx="77470" cy="142240"/>
            <wp:effectExtent l="0" t="0" r="0" b="0"/>
            <wp:docPr id="490" name="Pictur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hawn’s mistake was he shaded the wrong side of the boundary line.</w:t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FF0000"/>
        </w:rPr>
        <w:lastRenderedPageBreak/>
        <w:drawing>
          <wp:inline distT="0" distB="0" distL="0" distR="0" wp14:anchorId="5D1BD7F4" wp14:editId="10388961">
            <wp:extent cx="2859405" cy="2678430"/>
            <wp:effectExtent l="0" t="0" r="0" b="0"/>
            <wp:docPr id="491" name="Pictur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9405" cy="267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D71" w:rsidRDefault="00B54D71" w:rsidP="00B54D71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B54D71" w:rsidRDefault="00B54D71" w:rsidP="00B54D71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4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REI.D.12</w:t>
      </w:r>
    </w:p>
    <w:p w:rsidR="00B54D71" w:rsidRDefault="00B54D71" w:rsidP="00B54D7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B54D71" w:rsidRDefault="00B54D71" w:rsidP="00B54D71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61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:  Use the slope intercept form of the inequality to plot the y-intercept at -5, then use the slope of </w:t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63FB0AA1" wp14:editId="30D3ABC4">
            <wp:extent cx="103505" cy="340995"/>
            <wp:effectExtent l="0" t="0" r="0" b="0"/>
            <wp:docPr id="492" name="Pictur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to find another point on the boundary line.  Plot the boundary line as a dashed.  Shade the area above the boundary line.  Select any number in the shaded area.  </w:t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4371398C" wp14:editId="69B9844D">
            <wp:extent cx="2945765" cy="2937510"/>
            <wp:effectExtent l="0" t="0" r="0" b="0"/>
            <wp:docPr id="493" name="Picture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5765" cy="293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Check (0</w:t>
      </w:r>
      <w:proofErr w:type="gramStart"/>
      <w:r>
        <w:rPr>
          <w:rFonts w:ascii="Times New Roman" w:hAnsi="Times New Roman" w:cs="Times New Roman"/>
          <w:color w:val="000000"/>
        </w:rPr>
        <w:t>,0</w:t>
      </w:r>
      <w:proofErr w:type="gramEnd"/>
      <w:r>
        <w:rPr>
          <w:rFonts w:ascii="Times New Roman" w:hAnsi="Times New Roman" w:cs="Times New Roman"/>
          <w:color w:val="000000"/>
        </w:rPr>
        <w:t>) in the inequality as follows:</w:t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85"/>
        </w:rPr>
        <w:drawing>
          <wp:inline distT="0" distB="0" distL="0" distR="0" wp14:anchorId="0D157304" wp14:editId="0AEA094B">
            <wp:extent cx="702945" cy="676910"/>
            <wp:effectExtent l="0" t="0" r="0" b="0"/>
            <wp:docPr id="494" name="Picture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2945" cy="676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D71" w:rsidRDefault="00B54D71" w:rsidP="00B54D71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B54D71" w:rsidRDefault="00B54D71" w:rsidP="00B54D71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REI.D.12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Graphing Linear Inequalities</w:t>
      </w:r>
    </w:p>
    <w:p w:rsidR="00B54D71" w:rsidRDefault="00B54D71" w:rsidP="00B54D7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B54D71" w:rsidRDefault="00B54D71" w:rsidP="00B54D71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62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</w:rPr>
        <w:drawing>
          <wp:inline distT="0" distB="0" distL="0" distR="0" wp14:anchorId="4F73357F" wp14:editId="11D82C45">
            <wp:extent cx="2523490" cy="2557780"/>
            <wp:effectExtent l="0" t="0" r="0" b="0"/>
            <wp:docPr id="495" name="Picture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3490" cy="255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D71" w:rsidRDefault="00B54D71" w:rsidP="00B54D7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D271275" wp14:editId="4EFBDF9B">
            <wp:extent cx="647065" cy="172720"/>
            <wp:effectExtent l="0" t="0" r="0" b="0"/>
            <wp:docPr id="496" name="Picture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D71" w:rsidRDefault="00B54D71" w:rsidP="00B54D71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B54D71" w:rsidRDefault="00B54D71" w:rsidP="00B54D71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REI.D.12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Graphing Linear Inequalities</w:t>
      </w:r>
    </w:p>
    <w:p w:rsidR="005F6D84" w:rsidRDefault="005F6D84" w:rsidP="00593E7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sectPr w:rsidR="005F6D84" w:rsidSect="002126E3">
      <w:type w:val="continuous"/>
      <w:pgSz w:w="12240" w:h="15840"/>
      <w:pgMar w:top="1440" w:right="720" w:bottom="1440" w:left="1350" w:header="720" w:footer="720" w:gutter="0"/>
      <w:cols w:space="720" w:equalWidth="0">
        <w:col w:w="10170"/>
      </w:cols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4757BC8"/>
    <w:multiLevelType w:val="hybridMultilevel"/>
    <w:tmpl w:val="9C7E34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3D613A"/>
    <w:multiLevelType w:val="hybridMultilevel"/>
    <w:tmpl w:val="8C1A31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defaultTabStop w:val="720"/>
  <w:autoHyphenation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3AEF"/>
    <w:rsid w:val="00036D60"/>
    <w:rsid w:val="000544DD"/>
    <w:rsid w:val="00067D37"/>
    <w:rsid w:val="0008436E"/>
    <w:rsid w:val="000A4EE5"/>
    <w:rsid w:val="001C14E1"/>
    <w:rsid w:val="002126E3"/>
    <w:rsid w:val="00212E5B"/>
    <w:rsid w:val="00240A5B"/>
    <w:rsid w:val="002655AD"/>
    <w:rsid w:val="00272084"/>
    <w:rsid w:val="002B7ABE"/>
    <w:rsid w:val="00324FE5"/>
    <w:rsid w:val="0038504C"/>
    <w:rsid w:val="004C2CC3"/>
    <w:rsid w:val="004D24A2"/>
    <w:rsid w:val="0053698F"/>
    <w:rsid w:val="00581005"/>
    <w:rsid w:val="00593E79"/>
    <w:rsid w:val="005F28CE"/>
    <w:rsid w:val="005F5597"/>
    <w:rsid w:val="005F6D84"/>
    <w:rsid w:val="00610400"/>
    <w:rsid w:val="006B69D7"/>
    <w:rsid w:val="00735969"/>
    <w:rsid w:val="00782427"/>
    <w:rsid w:val="00945A77"/>
    <w:rsid w:val="0095566D"/>
    <w:rsid w:val="00962C06"/>
    <w:rsid w:val="00992D44"/>
    <w:rsid w:val="009941A8"/>
    <w:rsid w:val="009B03EC"/>
    <w:rsid w:val="009B0AB2"/>
    <w:rsid w:val="00A161B3"/>
    <w:rsid w:val="00A57747"/>
    <w:rsid w:val="00AA2294"/>
    <w:rsid w:val="00AE26AD"/>
    <w:rsid w:val="00AF14F4"/>
    <w:rsid w:val="00B54D71"/>
    <w:rsid w:val="00BE3AEF"/>
    <w:rsid w:val="00C1437F"/>
    <w:rsid w:val="00C20E49"/>
    <w:rsid w:val="00C21A2C"/>
    <w:rsid w:val="00C66C1B"/>
    <w:rsid w:val="00C76AFB"/>
    <w:rsid w:val="00C91481"/>
    <w:rsid w:val="00C9705E"/>
    <w:rsid w:val="00CE7584"/>
    <w:rsid w:val="00D05656"/>
    <w:rsid w:val="00DE67D7"/>
    <w:rsid w:val="00DF5A43"/>
    <w:rsid w:val="00E11598"/>
    <w:rsid w:val="00F13A59"/>
    <w:rsid w:val="00F217BD"/>
    <w:rsid w:val="00F52E0B"/>
    <w:rsid w:val="00F65BF7"/>
    <w:rsid w:val="00FB03A3"/>
    <w:rsid w:val="00FB11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  <w15:docId w15:val="{A31DD5BE-B732-4C81-AC6F-BA729A604A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C66C1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593E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126E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oleObject" Target="embeddings/oleObject6.bin"/><Relationship Id="rId34" Type="http://schemas.openxmlformats.org/officeDocument/2006/relationships/image" Target="media/image22.png"/><Relationship Id="rId42" Type="http://schemas.openxmlformats.org/officeDocument/2006/relationships/image" Target="media/image30.png"/><Relationship Id="rId47" Type="http://schemas.openxmlformats.org/officeDocument/2006/relationships/image" Target="media/image35.png"/><Relationship Id="rId50" Type="http://schemas.openxmlformats.org/officeDocument/2006/relationships/image" Target="media/image38.png"/><Relationship Id="rId55" Type="http://schemas.openxmlformats.org/officeDocument/2006/relationships/image" Target="media/image43.png"/><Relationship Id="rId63" Type="http://schemas.openxmlformats.org/officeDocument/2006/relationships/image" Target="media/image51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9" Type="http://schemas.openxmlformats.org/officeDocument/2006/relationships/image" Target="media/image18.wmf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image" Target="media/image33.png"/><Relationship Id="rId53" Type="http://schemas.openxmlformats.org/officeDocument/2006/relationships/image" Target="media/image41.png"/><Relationship Id="rId58" Type="http://schemas.openxmlformats.org/officeDocument/2006/relationships/image" Target="media/image46.png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49.png"/><Relationship Id="rId19" Type="http://schemas.openxmlformats.org/officeDocument/2006/relationships/oleObject" Target="embeddings/oleObject5.bin"/><Relationship Id="rId14" Type="http://schemas.openxmlformats.org/officeDocument/2006/relationships/image" Target="media/image6.emf"/><Relationship Id="rId22" Type="http://schemas.openxmlformats.org/officeDocument/2006/relationships/image" Target="media/image12.png"/><Relationship Id="rId27" Type="http://schemas.openxmlformats.org/officeDocument/2006/relationships/image" Target="media/image16.png"/><Relationship Id="rId30" Type="http://schemas.openxmlformats.org/officeDocument/2006/relationships/oleObject" Target="embeddings/oleObject8.bin"/><Relationship Id="rId35" Type="http://schemas.openxmlformats.org/officeDocument/2006/relationships/image" Target="media/image23.png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56" Type="http://schemas.openxmlformats.org/officeDocument/2006/relationships/image" Target="media/image44.png"/><Relationship Id="rId64" Type="http://schemas.openxmlformats.org/officeDocument/2006/relationships/image" Target="media/image52.png"/><Relationship Id="rId8" Type="http://schemas.openxmlformats.org/officeDocument/2006/relationships/oleObject" Target="embeddings/oleObject2.bin"/><Relationship Id="rId51" Type="http://schemas.openxmlformats.org/officeDocument/2006/relationships/image" Target="media/image39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9.emf"/><Relationship Id="rId25" Type="http://schemas.openxmlformats.org/officeDocument/2006/relationships/image" Target="media/image15.wmf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image" Target="media/image34.png"/><Relationship Id="rId59" Type="http://schemas.openxmlformats.org/officeDocument/2006/relationships/image" Target="media/image47.png"/><Relationship Id="rId67" Type="http://schemas.openxmlformats.org/officeDocument/2006/relationships/theme" Target="theme/theme1.xml"/><Relationship Id="rId20" Type="http://schemas.openxmlformats.org/officeDocument/2006/relationships/image" Target="media/image11.wmf"/><Relationship Id="rId41" Type="http://schemas.openxmlformats.org/officeDocument/2006/relationships/image" Target="media/image29.png"/><Relationship Id="rId54" Type="http://schemas.openxmlformats.org/officeDocument/2006/relationships/image" Target="media/image42.png"/><Relationship Id="rId62" Type="http://schemas.openxmlformats.org/officeDocument/2006/relationships/image" Target="media/image5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emf"/><Relationship Id="rId23" Type="http://schemas.openxmlformats.org/officeDocument/2006/relationships/image" Target="media/image13.png"/><Relationship Id="rId28" Type="http://schemas.openxmlformats.org/officeDocument/2006/relationships/image" Target="media/image17.png"/><Relationship Id="rId36" Type="http://schemas.openxmlformats.org/officeDocument/2006/relationships/image" Target="media/image24.png"/><Relationship Id="rId49" Type="http://schemas.openxmlformats.org/officeDocument/2006/relationships/image" Target="media/image37.png"/><Relationship Id="rId57" Type="http://schemas.openxmlformats.org/officeDocument/2006/relationships/image" Target="media/image45.png"/><Relationship Id="rId10" Type="http://schemas.openxmlformats.org/officeDocument/2006/relationships/oleObject" Target="embeddings/oleObject3.bin"/><Relationship Id="rId31" Type="http://schemas.openxmlformats.org/officeDocument/2006/relationships/image" Target="media/image19.png"/><Relationship Id="rId44" Type="http://schemas.openxmlformats.org/officeDocument/2006/relationships/image" Target="media/image32.png"/><Relationship Id="rId52" Type="http://schemas.openxmlformats.org/officeDocument/2006/relationships/image" Target="media/image40.png"/><Relationship Id="rId60" Type="http://schemas.openxmlformats.org/officeDocument/2006/relationships/image" Target="media/image48.png"/><Relationship Id="rId65" Type="http://schemas.openxmlformats.org/officeDocument/2006/relationships/image" Target="media/image53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emf"/><Relationship Id="rId18" Type="http://schemas.openxmlformats.org/officeDocument/2006/relationships/image" Target="media/image10.wmf"/><Relationship Id="rId39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205</Words>
  <Characters>6869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tson Robert (17K524)</dc:creator>
  <cp:keywords/>
  <dc:description/>
  <cp:lastModifiedBy>Steve Sibol</cp:lastModifiedBy>
  <cp:revision>2</cp:revision>
  <dcterms:created xsi:type="dcterms:W3CDTF">2018-08-29T18:54:00Z</dcterms:created>
  <dcterms:modified xsi:type="dcterms:W3CDTF">2018-08-29T1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